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3432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2279650" y="1844675"/>
            <a:ext cx="34559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2279650" y="2478088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2135188" y="2349500"/>
            <a:ext cx="8532812" cy="17703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charset="-122"/>
                <a:ea typeface="宋体" panose="02010600030101010101" charset="-122"/>
              </a:rPr>
              <a:t>       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设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A,B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是数域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P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矩阵，那么</a:t>
            </a: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5016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6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2279650" y="4365625"/>
            <a:ext cx="12239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2135188" y="4292600"/>
            <a:ext cx="8532812" cy="65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charset="-122"/>
                <a:ea typeface="宋体" panose="02010600030101010101" charset="-122"/>
              </a:rPr>
              <a:t>       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设          是数域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P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矩阵，于是</a:t>
            </a: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4179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9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3792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2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03388" y="1268413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2782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charset="-122"/>
                  <a:ea typeface="宋体" panose="02010600030101010101" charset="-122"/>
                </a:rPr>
                <a:t>数域</a:t>
              </a:r>
              <a:r>
                <a:rPr lang="en-US" altLang="zh-CN" sz="2800" i="1">
                  <a:latin typeface="宋体" panose="02010600030101010101" charset="-122"/>
                  <a:ea typeface="宋体" panose="02010600030101010101" charset="-122"/>
                </a:rPr>
                <a:t>P</a:t>
              </a:r>
              <a:r>
                <a:rPr lang="zh-CN" altLang="en-US" sz="2800" dirty="0">
                  <a:latin typeface="宋体" panose="02010600030101010101" charset="-122"/>
                  <a:ea typeface="宋体" panose="02010600030101010101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charset="-122"/>
                </a:rPr>
                <a:t>n</a:t>
              </a:r>
              <a:r>
                <a:rPr lang="zh-CN" altLang="en-US" sz="2800" dirty="0">
                  <a:latin typeface="宋体" panose="02010600030101010101" charset="-122"/>
                  <a:ea typeface="宋体" panose="02010600030101010101" charset="-122"/>
                </a:rPr>
                <a:t>矩阵</a:t>
              </a:r>
              <a:r>
                <a:rPr lang="en-US" altLang="zh-CN" sz="2800" i="1">
                  <a:latin typeface="宋体" panose="02010600030101010101" charset="-122"/>
                  <a:ea typeface="宋体" panose="02010600030101010101" charset="-122"/>
                </a:rPr>
                <a:t>A</a:t>
              </a:r>
              <a:r>
                <a:rPr lang="zh-CN" altLang="en-US" sz="2800" dirty="0">
                  <a:latin typeface="宋体" panose="02010600030101010101" charset="-122"/>
                  <a:ea typeface="宋体" panose="02010600030101010101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charset="-122"/>
                  <a:ea typeface="宋体" panose="02010600030101010101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charset="-122"/>
                  <a:ea typeface="宋体" panose="02010600030101010101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charset="-122"/>
                <a:ea typeface="宋体" panose="02010600030101010101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03388" y="2333625"/>
            <a:ext cx="122396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2711450" y="1628775"/>
            <a:ext cx="8532813" cy="65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charset="-122"/>
                <a:ea typeface="宋体" panose="02010600030101010101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charset="-122"/>
              <a:ea typeface="宋体" panose="02010600030101010101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1558925" y="2230438"/>
            <a:ext cx="9109075" cy="1210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charset="-122"/>
                <a:ea typeface="宋体" panose="02010600030101010101" charset="-122"/>
              </a:rPr>
              <a:t>       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设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A,B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是数域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P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矩阵，矩阵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AB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为退化的充分  </a:t>
            </a: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 必要条件是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A,B 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中至少有一个是退化的。</a:t>
            </a: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1847850" y="3357563"/>
            <a:ext cx="34559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2819400" y="3717925"/>
            <a:ext cx="8532813" cy="65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设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A,B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分别是数域</a:t>
            </a:r>
            <a:r>
              <a:rPr lang="en-US" altLang="zh-CN" sz="2800" i="1">
                <a:latin typeface="宋体" panose="02010600030101010101" charset="-122"/>
                <a:ea typeface="宋体" panose="02010600030101010101" charset="-122"/>
              </a:rPr>
              <a:t>P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m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charset="-122"/>
              </a:rPr>
              <a:t>s</a:t>
            </a:r>
            <a:r>
              <a:rPr lang="zh-CN" altLang="en-US" sz="2800" dirty="0">
                <a:latin typeface="宋体" panose="02010600030101010101" charset="-122"/>
                <a:ea typeface="宋体" panose="02010600030101010101" charset="-122"/>
              </a:rPr>
              <a:t>矩阵，于是</a:t>
            </a:r>
            <a:endParaRPr lang="zh-CN" altLang="en-US" sz="2800" dirty="0">
              <a:latin typeface="宋体" panose="02010600030101010101" charset="-122"/>
              <a:ea typeface="宋体" panose="02010600030101010101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1774825" y="3789363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1847850" y="4437063"/>
            <a:ext cx="6188075" cy="1011237"/>
            <a:chOff x="170" y="2795"/>
            <a:chExt cx="3898" cy="637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7" cy="4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charset="-122"/>
                  <a:ea typeface="宋体" panose="02010600030101010101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charset="-122"/>
                <a:ea typeface="宋体" panose="02010600030101010101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1847850" y="5365750"/>
            <a:ext cx="7751763" cy="720725"/>
            <a:chOff x="204" y="3380"/>
            <a:chExt cx="4883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88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9</Words>
  <Application>WPS 演示</Application>
  <PresentationFormat>宽屏</PresentationFormat>
  <Paragraphs>41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</vt:i4>
      </vt:variant>
    </vt:vector>
  </HeadingPairs>
  <TitlesOfParts>
    <vt:vector size="24" baseType="lpstr">
      <vt:lpstr>Arial</vt:lpstr>
      <vt:lpstr>方正书宋_GBK</vt:lpstr>
      <vt:lpstr>Wingdings</vt:lpstr>
      <vt:lpstr>宋体</vt:lpstr>
      <vt:lpstr>Arial Unicode MS</vt:lpstr>
      <vt:lpstr>汉仪书宋二KW</vt:lpstr>
      <vt:lpstr>Calibri Light</vt:lpstr>
      <vt:lpstr>Helvetica Neue</vt:lpstr>
      <vt:lpstr>Calibri</vt:lpstr>
      <vt:lpstr>微软雅黑</vt:lpstr>
      <vt:lpstr>楷体_GB2312</vt:lpstr>
      <vt:lpstr>楷体</vt:lpstr>
      <vt:lpstr>Times New Roman</vt:lpstr>
      <vt:lpstr>黑体</vt:lpstr>
      <vt:lpstr>Comic Sans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</dc:creator>
  <cp:lastModifiedBy>zhang</cp:lastModifiedBy>
  <cp:revision>1</cp:revision>
  <dcterms:created xsi:type="dcterms:W3CDTF">2020-02-11T03:23:36Z</dcterms:created>
  <dcterms:modified xsi:type="dcterms:W3CDTF">2020-02-11T03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